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399" r:id="rId2"/>
    <p:sldId id="713" r:id="rId3"/>
    <p:sldId id="738" r:id="rId4"/>
    <p:sldId id="807" r:id="rId5"/>
    <p:sldId id="818" r:id="rId6"/>
    <p:sldId id="808" r:id="rId7"/>
    <p:sldId id="809" r:id="rId8"/>
    <p:sldId id="810" r:id="rId9"/>
    <p:sldId id="811" r:id="rId10"/>
    <p:sldId id="812" r:id="rId11"/>
    <p:sldId id="813" r:id="rId12"/>
    <p:sldId id="814" r:id="rId13"/>
    <p:sldId id="815" r:id="rId14"/>
    <p:sldId id="816" r:id="rId15"/>
    <p:sldId id="817" r:id="rId16"/>
    <p:sldId id="792" r:id="rId17"/>
    <p:sldId id="776" r:id="rId18"/>
    <p:sldId id="819" r:id="rId19"/>
    <p:sldId id="820" r:id="rId20"/>
    <p:sldId id="821" r:id="rId21"/>
    <p:sldId id="822" r:id="rId22"/>
    <p:sldId id="823" r:id="rId23"/>
    <p:sldId id="824" r:id="rId24"/>
    <p:sldId id="825" r:id="rId25"/>
    <p:sldId id="826" r:id="rId26"/>
    <p:sldId id="827" r:id="rId27"/>
    <p:sldId id="828" r:id="rId28"/>
    <p:sldId id="829" r:id="rId29"/>
    <p:sldId id="831" r:id="rId30"/>
    <p:sldId id="830" r:id="rId31"/>
    <p:sldId id="832" r:id="rId32"/>
    <p:sldId id="796" r:id="rId33"/>
    <p:sldId id="790" r:id="rId34"/>
    <p:sldId id="791" r:id="rId35"/>
    <p:sldId id="797" r:id="rId36"/>
    <p:sldId id="801" r:id="rId37"/>
    <p:sldId id="795" r:id="rId38"/>
    <p:sldId id="803" r:id="rId39"/>
    <p:sldId id="802" r:id="rId40"/>
    <p:sldId id="804" r:id="rId41"/>
    <p:sldId id="805" r:id="rId42"/>
    <p:sldId id="806" r:id="rId43"/>
    <p:sldId id="833" r:id="rId44"/>
    <p:sldId id="834" r:id="rId45"/>
    <p:sldId id="835" r:id="rId46"/>
    <p:sldId id="836" r:id="rId47"/>
    <p:sldId id="837" r:id="rId48"/>
    <p:sldId id="838" r:id="rId49"/>
    <p:sldId id="839" r:id="rId50"/>
    <p:sldId id="840" r:id="rId51"/>
    <p:sldId id="841" r:id="rId52"/>
    <p:sldId id="842" r:id="rId53"/>
    <p:sldId id="736" r:id="rId54"/>
  </p:sldIdLst>
  <p:sldSz cx="9144000" cy="5143500" type="screen16x9"/>
  <p:notesSz cx="9942513" cy="6761163"/>
  <p:custDataLst>
    <p:tags r:id="rId5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88769" autoAdjust="0"/>
  </p:normalViewPr>
  <p:slideViewPr>
    <p:cSldViewPr snapToGrid="0">
      <p:cViewPr varScale="1">
        <p:scale>
          <a:sx n="129" d="100"/>
          <a:sy n="129" d="100"/>
        </p:scale>
        <p:origin x="462" y="120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08:46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6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66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8" Type="http://schemas.openxmlformats.org/officeDocument/2006/relationships/image" Target="../media/image19.emf"/><Relationship Id="rId3" Type="http://schemas.openxmlformats.org/officeDocument/2006/relationships/image" Target="../media/image11.wmf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9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9.e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emf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621" y="1986975"/>
            <a:ext cx="33265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多变量线性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878EF3-0232-4208-BE09-A3E3BB57B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406ECE-1C58-4A25-8B4A-5B4A9CB13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向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B268D75-914C-40CD-B2DF-75FF2301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77680"/>
              </p:ext>
            </p:extLst>
          </p:nvPr>
        </p:nvGraphicFramePr>
        <p:xfrm>
          <a:off x="1065212" y="1339683"/>
          <a:ext cx="213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346040" progId="Equation.DSMT4">
                  <p:embed/>
                </p:oleObj>
              </mc:Choice>
              <mc:Fallback>
                <p:oleObj name="Equation" r:id="rId2" imgW="2133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212" y="1339683"/>
                        <a:ext cx="2133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5C352EC-576A-40EF-80AC-E264C358C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34692"/>
              </p:ext>
            </p:extLst>
          </p:nvPr>
        </p:nvGraphicFramePr>
        <p:xfrm>
          <a:off x="4586973" y="1415883"/>
          <a:ext cx="162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1193760" progId="Equation.DSMT4">
                  <p:embed/>
                </p:oleObj>
              </mc:Choice>
              <mc:Fallback>
                <p:oleObj name="Equation" r:id="rId4" imgW="1625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6973" y="1415883"/>
                        <a:ext cx="1625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9D31F2-CEE9-4F47-B9DD-9F55C9E4B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03456"/>
              </p:ext>
            </p:extLst>
          </p:nvPr>
        </p:nvGraphicFramePr>
        <p:xfrm>
          <a:off x="1124744" y="2874963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80880" progId="Equation.DSMT4">
                  <p:embed/>
                </p:oleObj>
              </mc:Choice>
              <mc:Fallback>
                <p:oleObj name="Equation" r:id="rId6" imgW="62208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BF4D0CC-F5BC-43F3-9771-41808D159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4744" y="2874963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A26E85-D1E8-4B76-9B35-17E5E9D4E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16887"/>
              </p:ext>
            </p:extLst>
          </p:nvPr>
        </p:nvGraphicFramePr>
        <p:xfrm>
          <a:off x="1908176" y="2861471"/>
          <a:ext cx="595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380880" progId="Equation.DSMT4">
                  <p:embed/>
                </p:oleObj>
              </mc:Choice>
              <mc:Fallback>
                <p:oleObj name="Equation" r:id="rId8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176" y="2861471"/>
                        <a:ext cx="5953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4E19925-5518-43FC-9C03-3291C9F40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420"/>
              </p:ext>
            </p:extLst>
          </p:nvPr>
        </p:nvGraphicFramePr>
        <p:xfrm>
          <a:off x="2614612" y="28749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80880" progId="Equation.DSMT4">
                  <p:embed/>
                </p:oleObj>
              </mc:Choice>
              <mc:Fallback>
                <p:oleObj name="Equation" r:id="rId10" imgW="583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4612" y="2874963"/>
                        <a:ext cx="584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68B6D88B-8C41-4149-8302-195FF9AAC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744" y="3653870"/>
            <a:ext cx="5087829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A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matmul(A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175869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2B5344-A630-47C9-91F3-33DB9D699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5C277E-9D7A-4955-BD73-94C192625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房屋面积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09F94D-126F-4E74-AF35-AED959B6B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65604"/>
              </p:ext>
            </p:extLst>
          </p:nvPr>
        </p:nvGraphicFramePr>
        <p:xfrm>
          <a:off x="874713" y="1181101"/>
          <a:ext cx="685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650960" progId="Equation.DSMT4">
                  <p:embed/>
                </p:oleObj>
              </mc:Choice>
              <mc:Fallback>
                <p:oleObj name="Equation" r:id="rId2" imgW="685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181101"/>
                        <a:ext cx="6858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CC9C0E-02F5-47E7-B14D-9A4C2714A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53223"/>
              </p:ext>
            </p:extLst>
          </p:nvPr>
        </p:nvGraphicFramePr>
        <p:xfrm>
          <a:off x="3186906" y="701676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80880" progId="Equation.DSMT4">
                  <p:embed/>
                </p:oleObj>
              </mc:Choice>
              <mc:Fallback>
                <p:oleObj name="Equation" r:id="rId4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6906" y="701676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84E256-04F6-468B-B3A2-0C6B7E4C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21975"/>
              </p:ext>
            </p:extLst>
          </p:nvPr>
        </p:nvGraphicFramePr>
        <p:xfrm>
          <a:off x="2653748" y="1245469"/>
          <a:ext cx="617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72200" imgH="1777680" progId="Equation.DSMT4">
                  <p:embed/>
                </p:oleObj>
              </mc:Choice>
              <mc:Fallback>
                <p:oleObj name="Equation" r:id="rId6" imgW="6172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3748" y="1245469"/>
                        <a:ext cx="6172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3F33571-5ED3-447E-9BA1-C34DA2213484}"/>
              </a:ext>
            </a:extLst>
          </p:cNvPr>
          <p:cNvSpPr txBox="1">
            <a:spLocks/>
          </p:cNvSpPr>
          <p:nvPr/>
        </p:nvSpPr>
        <p:spPr>
          <a:xfrm>
            <a:off x="2490095" y="3023518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 err="1"/>
              <a:t>DataMatrix</a:t>
            </a:r>
            <a:endParaRPr lang="zh-CN" altLang="en-US" dirty="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EAF43B22-E4F1-4B5A-9B5E-6982BA18CBFA}"/>
              </a:ext>
            </a:extLst>
          </p:cNvPr>
          <p:cNvSpPr txBox="1">
            <a:spLocks/>
          </p:cNvSpPr>
          <p:nvPr/>
        </p:nvSpPr>
        <p:spPr>
          <a:xfrm>
            <a:off x="4267250" y="2991865"/>
            <a:ext cx="1649311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* parameter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59301AA-0337-493D-B10B-DD4F86818E79}"/>
              </a:ext>
            </a:extLst>
          </p:cNvPr>
          <p:cNvSpPr txBox="1">
            <a:spLocks/>
          </p:cNvSpPr>
          <p:nvPr/>
        </p:nvSpPr>
        <p:spPr>
          <a:xfrm>
            <a:off x="6394482" y="2991864"/>
            <a:ext cx="1953545" cy="50645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= prediction</a:t>
            </a:r>
            <a:endParaRPr lang="zh-CN" altLang="en-US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0BE9F120-C299-4960-B622-6F5AA9652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96" y="3677257"/>
            <a:ext cx="5966956" cy="109260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88.9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72.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65.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12.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parameter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matmul(data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rameter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08988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1B299-E2C2-4D0C-9050-2CDF3CA0A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8EB322-4A4B-4F6D-90F0-F426BADDB9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不满足交换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17EFD6-B698-4D16-B63A-C6BBF9D3D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79342"/>
              </p:ext>
            </p:extLst>
          </p:nvPr>
        </p:nvGraphicFramePr>
        <p:xfrm>
          <a:off x="932919" y="1278731"/>
          <a:ext cx="163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66400" progId="Equation.DSMT4">
                  <p:embed/>
                </p:oleObj>
              </mc:Choice>
              <mc:Fallback>
                <p:oleObj name="Equation" r:id="rId2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2919" y="1278731"/>
                        <a:ext cx="1638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96DDEFD-1313-4A5F-A6D7-948AB3134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14390"/>
              </p:ext>
            </p:extLst>
          </p:nvPr>
        </p:nvGraphicFramePr>
        <p:xfrm>
          <a:off x="3201987" y="1092125"/>
          <a:ext cx="294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828800" progId="Equation.DSMT4">
                  <p:embed/>
                </p:oleObj>
              </mc:Choice>
              <mc:Fallback>
                <p:oleObj name="Equation" r:id="rId4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1987" y="1092125"/>
                        <a:ext cx="29464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4389D3-D2C1-4E06-A1C6-BC40DE59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1689"/>
              </p:ext>
            </p:extLst>
          </p:nvPr>
        </p:nvGraphicFramePr>
        <p:xfrm>
          <a:off x="6414295" y="1199983"/>
          <a:ext cx="2489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1485720" progId="Equation.DSMT4">
                  <p:embed/>
                </p:oleObj>
              </mc:Choice>
              <mc:Fallback>
                <p:oleObj name="Equation" r:id="rId6" imgW="24890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4295" y="1199983"/>
                        <a:ext cx="24892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B98FAFF-2701-4BB8-A277-6B0B96006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94536"/>
              </p:ext>
            </p:extLst>
          </p:nvPr>
        </p:nvGraphicFramePr>
        <p:xfrm>
          <a:off x="983719" y="3322638"/>
          <a:ext cx="1587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1257120" progId="Equation.DSMT4">
                  <p:embed/>
                </p:oleObj>
              </mc:Choice>
              <mc:Fallback>
                <p:oleObj name="Equation" r:id="rId8" imgW="15872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3719" y="3322638"/>
                        <a:ext cx="1587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97088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078846-B911-4B48-86AB-3A756AAA5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DA5E27-BF2B-4583-94DF-CAFE12B6E6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位矩阵</a:t>
            </a:r>
            <a:r>
              <a:rPr lang="en-US" altLang="zh-CN" dirty="0"/>
              <a:t>(</a:t>
            </a:r>
            <a:r>
              <a:rPr lang="zh-CN" altLang="en-US" dirty="0"/>
              <a:t>表示为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任意的矩阵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DC789C-D480-4C79-936D-B8BFDF55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22282"/>
              </p:ext>
            </p:extLst>
          </p:nvPr>
        </p:nvGraphicFramePr>
        <p:xfrm>
          <a:off x="1051719" y="1250950"/>
          <a:ext cx="88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320480" progId="Equation.DSMT4">
                  <p:embed/>
                </p:oleObj>
              </mc:Choice>
              <mc:Fallback>
                <p:oleObj name="Equation" r:id="rId2" imgW="8888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1719" y="1250950"/>
                        <a:ext cx="889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956BFA8-E0A0-41C5-A503-C2F8765BF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93642"/>
              </p:ext>
            </p:extLst>
          </p:nvPr>
        </p:nvGraphicFramePr>
        <p:xfrm>
          <a:off x="2778919" y="1250950"/>
          <a:ext cx="1320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803240" progId="Equation.DSMT4">
                  <p:embed/>
                </p:oleObj>
              </mc:Choice>
              <mc:Fallback>
                <p:oleObj name="Equation" r:id="rId4" imgW="1320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8919" y="1250950"/>
                        <a:ext cx="1320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E6695D-14FE-43C8-BADF-CCA0834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43631"/>
              </p:ext>
            </p:extLst>
          </p:nvPr>
        </p:nvGraphicFramePr>
        <p:xfrm>
          <a:off x="4937919" y="1250950"/>
          <a:ext cx="1765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2234880" progId="Equation.DSMT4">
                  <p:embed/>
                </p:oleObj>
              </mc:Choice>
              <mc:Fallback>
                <p:oleObj name="Equation" r:id="rId6" imgW="17650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7919" y="1250950"/>
                        <a:ext cx="17653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61FBDB7-C0E0-4757-869F-CF0DDC0AD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02521"/>
              </p:ext>
            </p:extLst>
          </p:nvPr>
        </p:nvGraphicFramePr>
        <p:xfrm>
          <a:off x="924719" y="4157662"/>
          <a:ext cx="203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266400" progId="Equation.DSMT4">
                  <p:embed/>
                </p:oleObj>
              </mc:Choice>
              <mc:Fallback>
                <p:oleObj name="Equation" r:id="rId8" imgW="2031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719" y="4157662"/>
                        <a:ext cx="2032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CCAB1059-E0E8-4E60-87DE-9F6133BC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288" y="3708774"/>
            <a:ext cx="5262562" cy="76944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dentityMatrix = tf.eye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dentityMatrix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243606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22AA3-0727-476F-BA20-397BAE260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95E4DB-D65C-4035-AF0D-7B1140503C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逆矩阵</a:t>
            </a:r>
            <a:r>
              <a:rPr lang="en-US" altLang="zh-CN" dirty="0"/>
              <a:t>(inverse matrix)</a:t>
            </a:r>
          </a:p>
          <a:p>
            <a:r>
              <a:rPr lang="zh-CN" altLang="en-US" dirty="0"/>
              <a:t>如果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/>
              <a:t>的方阵，并且该矩阵可逆，则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矩阵</a:t>
            </a:r>
            <a:r>
              <a:rPr lang="en-US" altLang="zh-CN" dirty="0"/>
              <a:t>A</a:t>
            </a:r>
            <a:r>
              <a:rPr lang="zh-CN" altLang="en-US" dirty="0"/>
              <a:t>不存在逆矩阵，称为“奇异矩阵”或者“退化矩阵”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451010F-4B8A-4FC8-89B4-CD2B108B7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6668"/>
              </p:ext>
            </p:extLst>
          </p:nvPr>
        </p:nvGraphicFramePr>
        <p:xfrm>
          <a:off x="1078706" y="1466057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80880" progId="Equation.DSMT4">
                  <p:embed/>
                </p:oleObj>
              </mc:Choice>
              <mc:Fallback>
                <p:oleObj name="Equation" r:id="rId2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8706" y="1466057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FCA69B-EF0E-43DE-83B7-D3E160D36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88264"/>
              </p:ext>
            </p:extLst>
          </p:nvPr>
        </p:nvGraphicFramePr>
        <p:xfrm>
          <a:off x="1078706" y="2139950"/>
          <a:ext cx="549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863280" progId="Equation.DSMT4">
                  <p:embed/>
                </p:oleObj>
              </mc:Choice>
              <mc:Fallback>
                <p:oleObj name="Equation" r:id="rId4" imgW="5499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706" y="2139950"/>
                        <a:ext cx="5499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1CCAA229-A048-417A-A6F3-2FB01F81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3882657"/>
            <a:ext cx="6929438" cy="96949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riginMatrix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6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verseMatrix = tf.linalg.inv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nverse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18895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8CE1A2-19FB-4CD5-A0DD-4BC4D2F8E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1D6487-1C82-479D-A1AA-CD0C994C74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转置</a:t>
            </a:r>
            <a:r>
              <a:rPr lang="en-US" altLang="zh-CN" dirty="0"/>
              <a:t>(matrix transpose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使得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则</a:t>
            </a:r>
            <a:r>
              <a:rPr lang="en-US" altLang="zh-CN" dirty="0"/>
              <a:t>B</a:t>
            </a:r>
            <a:r>
              <a:rPr lang="zh-CN" altLang="en-US" dirty="0"/>
              <a:t>是一个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×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，并且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D7265FE-0D25-4410-AFEF-A4FF25FA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4817"/>
              </p:ext>
            </p:extLst>
          </p:nvPr>
        </p:nvGraphicFramePr>
        <p:xfrm>
          <a:off x="1174750" y="1217613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63280" progId="Equation.DSMT4">
                  <p:embed/>
                </p:oleObj>
              </mc:Choice>
              <mc:Fallback>
                <p:oleObj name="Equation" r:id="rId2" imgW="182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4750" y="1217613"/>
                        <a:ext cx="182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F4A072-3090-4DAF-B8A9-0324339D0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2467"/>
              </p:ext>
            </p:extLst>
          </p:nvPr>
        </p:nvGraphicFramePr>
        <p:xfrm>
          <a:off x="4235450" y="976313"/>
          <a:ext cx="2108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1346040" progId="Equation.DSMT4">
                  <p:embed/>
                </p:oleObj>
              </mc:Choice>
              <mc:Fallback>
                <p:oleObj name="Equation" r:id="rId4" imgW="2108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5450" y="976313"/>
                        <a:ext cx="2108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4B5705F-0D57-4FC6-A612-9AF04A673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8816"/>
              </p:ext>
            </p:extLst>
          </p:nvPr>
        </p:nvGraphicFramePr>
        <p:xfrm>
          <a:off x="4114800" y="2439988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80880" progId="Equation.DSMT4">
                  <p:embed/>
                </p:oleObj>
              </mc:Choice>
              <mc:Fallback>
                <p:oleObj name="Equation" r:id="rId6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439988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DC7D8F7-624F-44B9-AE33-08B07EFCB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81436"/>
              </p:ext>
            </p:extLst>
          </p:nvPr>
        </p:nvGraphicFramePr>
        <p:xfrm>
          <a:off x="1677987" y="339090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7987" y="3390901"/>
                        <a:ext cx="107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08CB582C-68AE-4579-9A72-B6064A246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01767"/>
            <a:ext cx="5886450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riginMatrix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9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nsposeMatrix = tf.transpose(originMatri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nsposeMatrix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467437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1598" y="2857637"/>
            <a:ext cx="332655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变量线性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graphicFrame>
        <p:nvGraphicFramePr>
          <p:cNvPr id="6" name="表格 3">
            <a:extLst>
              <a:ext uri="{FF2B5EF4-FFF2-40B4-BE49-F238E27FC236}">
                <a16:creationId xmlns:a16="http://schemas.microsoft.com/office/drawing/2014/main" id="{434D5B26-97F6-4BEE-9B7E-DCBA6E52A3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265086"/>
              </p:ext>
            </p:extLst>
          </p:nvPr>
        </p:nvGraphicFramePr>
        <p:xfrm>
          <a:off x="2989676" y="920113"/>
          <a:ext cx="3164647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947038-D6D2-4595-A897-CCF0A9CC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66700"/>
              </p:ext>
            </p:extLst>
          </p:nvPr>
        </p:nvGraphicFramePr>
        <p:xfrm>
          <a:off x="3613149" y="392906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80880" progId="Equation.DSMT4">
                  <p:embed/>
                </p:oleObj>
              </mc:Choice>
              <mc:Fallback>
                <p:oleObj name="Equation" r:id="rId2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3149" y="392906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28189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变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变量特征</a:t>
            </a:r>
          </a:p>
        </p:txBody>
      </p:sp>
      <p:graphicFrame>
        <p:nvGraphicFramePr>
          <p:cNvPr id="7" name="表格 3">
            <a:extLst>
              <a:ext uri="{FF2B5EF4-FFF2-40B4-BE49-F238E27FC236}">
                <a16:creationId xmlns:a16="http://schemas.microsoft.com/office/drawing/2014/main" id="{003A913C-22AC-4C5B-80BE-67D42A52E3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276976"/>
              </p:ext>
            </p:extLst>
          </p:nvPr>
        </p:nvGraphicFramePr>
        <p:xfrm>
          <a:off x="937627" y="1173313"/>
          <a:ext cx="7268746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4DFA6D37-E50F-42FD-AD71-A23AAF882117}"/>
              </a:ext>
            </a:extLst>
          </p:cNvPr>
          <p:cNvSpPr/>
          <p:nvPr/>
        </p:nvSpPr>
        <p:spPr>
          <a:xfrm>
            <a:off x="1028700" y="3868102"/>
            <a:ext cx="4572000" cy="1099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n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特征个数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x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en-US" altLang="zh-CN" i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  <a:p>
            <a:pPr marL="342900" lvl="0" indent="-34290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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   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=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i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训练样本的第</a:t>
            </a: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j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个特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535BF1A-FB0E-4098-B966-BA30CECE7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68700"/>
              </p:ext>
            </p:extLst>
          </p:nvPr>
        </p:nvGraphicFramePr>
        <p:xfrm>
          <a:off x="1377156" y="457901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80880" progId="Equation.DSMT4">
                  <p:embed/>
                </p:oleObj>
              </mc:Choice>
              <mc:Fallback>
                <p:oleObj name="Equation" r:id="rId2" imgW="33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156" y="4579010"/>
                        <a:ext cx="33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71D29-63A9-4CD4-B575-358D7A96C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BE14F8-11F3-4DE1-A079-C41B63A14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ypothesis (</a:t>
            </a:r>
            <a:r>
              <a:rPr lang="zh-CN" altLang="en-US" dirty="0"/>
              <a:t>单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ypothesis (</a:t>
            </a:r>
            <a:r>
              <a:rPr lang="zh-CN" altLang="en-US" dirty="0"/>
              <a:t>多变量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例如：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BE71D0-E0A5-4669-9738-259961C61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38564"/>
              </p:ext>
            </p:extLst>
          </p:nvPr>
        </p:nvGraphicFramePr>
        <p:xfrm>
          <a:off x="1892111" y="1249422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80880" progId="Equation.DSMT4">
                  <p:embed/>
                </p:oleObj>
              </mc:Choice>
              <mc:Fallback>
                <p:oleObj name="Equation" r:id="rId2" imgW="1917360" imgH="3808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9947038-D6D2-4595-A897-CCF0A9CC4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2111" y="1249422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6EF0AD76-FB4C-42CF-8E2E-B97274830F48}"/>
              </a:ext>
            </a:extLst>
          </p:cNvPr>
          <p:cNvSpPr/>
          <p:nvPr/>
        </p:nvSpPr>
        <p:spPr>
          <a:xfrm>
            <a:off x="2671762" y="1880698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C3A70CD-5A5F-4F7F-A473-01913E610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05146"/>
              </p:ext>
            </p:extLst>
          </p:nvPr>
        </p:nvGraphicFramePr>
        <p:xfrm>
          <a:off x="1073150" y="3176587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600" imgH="380880" progId="Equation.DSMT4">
                  <p:embed/>
                </p:oleObj>
              </mc:Choice>
              <mc:Fallback>
                <p:oleObj name="Equation" r:id="rId4" imgW="436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150" y="3176587"/>
                        <a:ext cx="436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FDAA23D-2C47-4E02-89E6-AB85802DE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43226"/>
              </p:ext>
            </p:extLst>
          </p:nvPr>
        </p:nvGraphicFramePr>
        <p:xfrm>
          <a:off x="1614488" y="3964782"/>
          <a:ext cx="457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380880" progId="Equation.DSMT4">
                  <p:embed/>
                </p:oleObj>
              </mc:Choice>
              <mc:Fallback>
                <p:oleObj name="Equation" r:id="rId6" imgW="4572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4488" y="3964782"/>
                        <a:ext cx="457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771709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变量线性回归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线性代数回顾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小二乘法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56B399-1B21-424A-9743-6409DBC03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表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1B136-7B1B-4A95-9DB8-84B8136F4F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ultivariate linear regression (</a:t>
            </a:r>
            <a:r>
              <a:rPr lang="zh-CN" altLang="en-US" dirty="0"/>
              <a:t>多变量线性回归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为了标识的简单，可以定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5FAA17-3840-4A95-8561-F3B40FA97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40441"/>
              </p:ext>
            </p:extLst>
          </p:nvPr>
        </p:nvGraphicFramePr>
        <p:xfrm>
          <a:off x="1464469" y="1223169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80880" progId="Equation.DSMT4">
                  <p:embed/>
                </p:oleObj>
              </mc:Choice>
              <mc:Fallback>
                <p:oleObj name="Equation" r:id="rId2" imgW="412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4469" y="1223169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0432628-9F2F-4392-AFAF-4C5C5ADD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6024"/>
              </p:ext>
            </p:extLst>
          </p:nvPr>
        </p:nvGraphicFramePr>
        <p:xfrm>
          <a:off x="3915568" y="175021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80880" progId="Equation.DSMT4">
                  <p:embed/>
                </p:oleObj>
              </mc:Choice>
              <mc:Fallback>
                <p:oleObj name="Equation" r:id="rId4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5568" y="1750218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B58A370-1233-49E3-ADE0-C4723B17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2588"/>
              </p:ext>
            </p:extLst>
          </p:nvPr>
        </p:nvGraphicFramePr>
        <p:xfrm>
          <a:off x="1127125" y="2318073"/>
          <a:ext cx="1409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1714320" progId="Equation.DSMT4">
                  <p:embed/>
                </p:oleObj>
              </mc:Choice>
              <mc:Fallback>
                <p:oleObj name="Equation" r:id="rId6" imgW="14094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7125" y="2318073"/>
                        <a:ext cx="14097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9B3071C-5982-4C7F-9395-8260D0F6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07742"/>
              </p:ext>
            </p:extLst>
          </p:nvPr>
        </p:nvGraphicFramePr>
        <p:xfrm>
          <a:off x="3059907" y="2318073"/>
          <a:ext cx="142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1714320" progId="Equation.DSMT4">
                  <p:embed/>
                </p:oleObj>
              </mc:Choice>
              <mc:Fallback>
                <p:oleObj name="Equation" r:id="rId8" imgW="14223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907" y="2318073"/>
                        <a:ext cx="1422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CE98BE-BD3C-489D-AD4C-A7A725B3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858"/>
              </p:ext>
            </p:extLst>
          </p:nvPr>
        </p:nvGraphicFramePr>
        <p:xfrm>
          <a:off x="4814095" y="2318073"/>
          <a:ext cx="304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1714320" progId="Equation.DSMT4">
                  <p:embed/>
                </p:oleObj>
              </mc:Choice>
              <mc:Fallback>
                <p:oleObj name="Equation" r:id="rId10" imgW="30477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4095" y="2318073"/>
                        <a:ext cx="304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20D35D-A163-4C66-AF5F-CB7B03F6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03195"/>
              </p:ext>
            </p:extLst>
          </p:nvPr>
        </p:nvGraphicFramePr>
        <p:xfrm>
          <a:off x="1464469" y="4314677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31640" progId="Equation.DSMT4">
                  <p:embed/>
                </p:oleObj>
              </mc:Choice>
              <mc:Fallback>
                <p:oleObj name="Equation" r:id="rId12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4469" y="4314677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62E3717-2A7D-47FC-BBD5-AA5EA5018F7B}"/>
              </a:ext>
            </a:extLst>
          </p:cNvPr>
          <p:cNvSpPr txBox="1"/>
          <p:nvPr/>
        </p:nvSpPr>
        <p:spPr>
          <a:xfrm>
            <a:off x="1141413" y="4217183"/>
            <a:ext cx="2080419" cy="6758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624819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42C6C5-FC43-42C7-8E3A-DF90287E1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A1C530-C959-4F69-B745-6795ED2E2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模型</a:t>
            </a:r>
            <a:r>
              <a:rPr lang="en-US" altLang="zh-CN" dirty="0"/>
              <a:t>: 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参数</a:t>
            </a:r>
            <a:r>
              <a:rPr lang="en-US" altLang="zh-CN" dirty="0"/>
              <a:t>:</a:t>
            </a:r>
          </a:p>
          <a:p>
            <a:pPr>
              <a:lnSpc>
                <a:spcPct val="180000"/>
              </a:lnSpc>
            </a:pPr>
            <a:r>
              <a:rPr lang="zh-CN" altLang="en-US" dirty="0"/>
              <a:t>损失函数：</a:t>
            </a: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梯度下降：</a:t>
            </a:r>
            <a:endParaRPr lang="en-US" altLang="zh-CN" dirty="0"/>
          </a:p>
          <a:p>
            <a:pPr marL="0" indent="0">
              <a:lnSpc>
                <a:spcPct val="180000"/>
              </a:lnSpc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E39DDFB-562A-4DD4-B283-32885F03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7037"/>
              </p:ext>
            </p:extLst>
          </p:nvPr>
        </p:nvGraphicFramePr>
        <p:xfrm>
          <a:off x="1631950" y="796280"/>
          <a:ext cx="412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80880" progId="Equation.DSMT4">
                  <p:embed/>
                </p:oleObj>
              </mc:Choice>
              <mc:Fallback>
                <p:oleObj name="Equation" r:id="rId2" imgW="412740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F5FAA17-3840-4A95-8561-F3B40FA97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796280"/>
                        <a:ext cx="412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B1307C0-175E-40CB-B06A-D91E6D22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0347"/>
              </p:ext>
            </p:extLst>
          </p:nvPr>
        </p:nvGraphicFramePr>
        <p:xfrm>
          <a:off x="1631950" y="1348271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80880" progId="Equation.DSMT4">
                  <p:embed/>
                </p:oleObj>
              </mc:Choice>
              <mc:Fallback>
                <p:oleObj name="Equation" r:id="rId4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1348271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CF1D93-9E8E-498F-BDF4-7DBB193E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80120"/>
              </p:ext>
            </p:extLst>
          </p:nvPr>
        </p:nvGraphicFramePr>
        <p:xfrm>
          <a:off x="1829594" y="2473951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838080" progId="Equation.DSMT4">
                  <p:embed/>
                </p:oleObj>
              </mc:Choice>
              <mc:Fallback>
                <p:oleObj name="Equation" r:id="rId6" imgW="363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4" y="2473951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B0D75F-3FFD-4890-9E6D-9A51F7C91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2150"/>
              </p:ext>
            </p:extLst>
          </p:nvPr>
        </p:nvGraphicFramePr>
        <p:xfrm>
          <a:off x="1829594" y="4002736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850680" progId="Equation.DSMT4">
                  <p:embed/>
                </p:oleObj>
              </mc:Choice>
              <mc:Fallback>
                <p:oleObj name="Equation" r:id="rId8" imgW="2565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9594" y="4002736"/>
                        <a:ext cx="256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192150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5FE06-A44A-434F-8E94-A74D3C9B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5BC385-215C-4003-8B12-052F418E55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en-US" altLang="zh-CN" dirty="0"/>
              <a:t>n=1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F04C646B-5C3E-4C99-A4A4-B9D9F5FE67EE}"/>
              </a:ext>
            </a:extLst>
          </p:cNvPr>
          <p:cNvSpPr txBox="1">
            <a:spLocks/>
          </p:cNvSpPr>
          <p:nvPr/>
        </p:nvSpPr>
        <p:spPr>
          <a:xfrm>
            <a:off x="4572000" y="625289"/>
            <a:ext cx="4269850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dirty="0"/>
              <a:t>n&gt;1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A8E7996-F89A-414C-AC89-6E6D3BA98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35207"/>
              </p:ext>
            </p:extLst>
          </p:nvPr>
        </p:nvGraphicFramePr>
        <p:xfrm>
          <a:off x="173562" y="1066467"/>
          <a:ext cx="40687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749160" progId="Equation.DSMT4">
                  <p:embed/>
                </p:oleObj>
              </mc:Choice>
              <mc:Fallback>
                <p:oleObj name="Equation" r:id="rId2" imgW="1904760" imgH="749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C37D7A9-F862-4B57-83B5-7F2D06180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562" y="1066467"/>
                        <a:ext cx="4068763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A26BB5-E7F6-4BB3-BEDF-9CDAD4E97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41657"/>
              </p:ext>
            </p:extLst>
          </p:nvPr>
        </p:nvGraphicFramePr>
        <p:xfrm>
          <a:off x="4540252" y="1046620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749160" progId="Equation.DSMT4">
                  <p:embed/>
                </p:oleObj>
              </mc:Choice>
              <mc:Fallback>
                <p:oleObj name="Equation" r:id="rId4" imgW="4114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2" y="1046620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2008F819-38D6-4BA0-862B-466B1737C6CD}"/>
              </a:ext>
            </a:extLst>
          </p:cNvPr>
          <p:cNvSpPr/>
          <p:nvPr/>
        </p:nvSpPr>
        <p:spPr>
          <a:xfrm>
            <a:off x="6304758" y="2018022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A78209A-54CA-45FD-93FB-F6E10884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5530"/>
              </p:ext>
            </p:extLst>
          </p:nvPr>
        </p:nvGraphicFramePr>
        <p:xfrm>
          <a:off x="4635105" y="2514145"/>
          <a:ext cx="4114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2400120" progId="Equation.DSMT4">
                  <p:embed/>
                </p:oleObj>
              </mc:Choice>
              <mc:Fallback>
                <p:oleObj name="Equation" r:id="rId6" imgW="41148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105" y="2514145"/>
                        <a:ext cx="41148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0D9253-84CF-4DE8-A813-7288C189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74979"/>
              </p:ext>
            </p:extLst>
          </p:nvPr>
        </p:nvGraphicFramePr>
        <p:xfrm>
          <a:off x="7778753" y="1964532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80880" progId="Equation.DSMT4">
                  <p:embed/>
                </p:oleObj>
              </mc:Choice>
              <mc:Fallback>
                <p:oleObj name="Equation" r:id="rId8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8753" y="1964532"/>
                        <a:ext cx="66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53ED52F-A32C-4B27-A480-543DAD532919}"/>
              </a:ext>
            </a:extLst>
          </p:cNvPr>
          <p:cNvSpPr txBox="1"/>
          <p:nvPr/>
        </p:nvSpPr>
        <p:spPr>
          <a:xfrm>
            <a:off x="7512449" y="1865953"/>
            <a:ext cx="1193007" cy="56388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031372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CF5A0-9E62-4E83-95E1-2EEB744DD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C8D3F5-C19F-4C35-8726-CC9D611AA4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特征的取值范围不一样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5EE9B-25B7-4256-B946-57B943139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29428"/>
              </p:ext>
            </p:extLst>
          </p:nvPr>
        </p:nvGraphicFramePr>
        <p:xfrm>
          <a:off x="1417638" y="1387476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799920" progId="Equation.DSMT4">
                  <p:embed/>
                </p:oleObj>
              </mc:Choice>
              <mc:Fallback>
                <p:oleObj name="Equation" r:id="rId2" imgW="3238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7638" y="1387476"/>
                        <a:ext cx="3238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456706-8D8C-49F6-AABC-61AE2DE2E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30099"/>
              </p:ext>
            </p:extLst>
          </p:nvPr>
        </p:nvGraphicFramePr>
        <p:xfrm>
          <a:off x="5502793" y="727076"/>
          <a:ext cx="247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1460160" progId="Equation.DSMT4">
                  <p:embed/>
                </p:oleObj>
              </mc:Choice>
              <mc:Fallback>
                <p:oleObj name="Equation" r:id="rId4" imgW="24764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2793" y="727076"/>
                        <a:ext cx="2476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47321639-264F-466B-BD4A-ACA82B51C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2245519"/>
            <a:ext cx="2590800" cy="29527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D5EE78D-2FC7-48AF-98D0-B44E47ADB0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2556" y="2407444"/>
            <a:ext cx="2590800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655592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498B9-54F7-49D0-BBB8-536ADBFDF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FD9961-C88D-4C10-B18C-D6D972BFF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zh-CN" altLang="en-US" dirty="0"/>
              <a:t>目标：让每个特征都缩放到</a:t>
            </a:r>
            <a:r>
              <a:rPr lang="en-US" altLang="zh-CN" dirty="0"/>
              <a:t>[-1, 1]</a:t>
            </a:r>
            <a:r>
              <a:rPr lang="zh-CN" altLang="en-US" dirty="0"/>
              <a:t>之间。</a:t>
            </a:r>
            <a:endParaRPr lang="en-US" altLang="zh-CN" dirty="0"/>
          </a:p>
          <a:p>
            <a:pPr>
              <a:lnSpc>
                <a:spcPct val="180000"/>
              </a:lnSpc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F1813A-70F5-4486-85DB-C91862400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1014"/>
              </p:ext>
            </p:extLst>
          </p:nvPr>
        </p:nvGraphicFramePr>
        <p:xfrm>
          <a:off x="5586534" y="1412718"/>
          <a:ext cx="156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749160" progId="Equation.DSMT4">
                  <p:embed/>
                </p:oleObj>
              </mc:Choice>
              <mc:Fallback>
                <p:oleObj name="Equation" r:id="rId2" imgW="1562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6534" y="1412718"/>
                        <a:ext cx="156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B9FA14-0AA3-4327-8E1E-A2A0EAFAA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9374"/>
              </p:ext>
            </p:extLst>
          </p:nvPr>
        </p:nvGraphicFramePr>
        <p:xfrm>
          <a:off x="5592090" y="2399976"/>
          <a:ext cx="264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812520" progId="Equation.DSMT4">
                  <p:embed/>
                </p:oleObj>
              </mc:Choice>
              <mc:Fallback>
                <p:oleObj name="Equation" r:id="rId4" imgW="2641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2090" y="2399976"/>
                        <a:ext cx="2641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040C1C-F9CA-4C31-B24B-4285B9F6C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8783"/>
              </p:ext>
            </p:extLst>
          </p:nvPr>
        </p:nvGraphicFramePr>
        <p:xfrm>
          <a:off x="5586534" y="3614423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850680" progId="Equation.DSMT4">
                  <p:embed/>
                </p:oleObj>
              </mc:Choice>
              <mc:Fallback>
                <p:oleObj name="Equation" r:id="rId6" imgW="1650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6534" y="3614423"/>
                        <a:ext cx="1651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CCF02B-5618-46CF-882C-DC669BEA5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22101"/>
              </p:ext>
            </p:extLst>
          </p:nvPr>
        </p:nvGraphicFramePr>
        <p:xfrm>
          <a:off x="1119188" y="1841500"/>
          <a:ext cx="2311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1460160" progId="Equation.DSMT4">
                  <p:embed/>
                </p:oleObj>
              </mc:Choice>
              <mc:Fallback>
                <p:oleObj name="Equation" r:id="rId8" imgW="23112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9188" y="1841500"/>
                        <a:ext cx="23114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4B5E391F-EDFF-4AA7-A7EC-B2FEDEBC589B}"/>
              </a:ext>
            </a:extLst>
          </p:cNvPr>
          <p:cNvSpPr/>
          <p:nvPr/>
        </p:nvSpPr>
        <p:spPr>
          <a:xfrm>
            <a:off x="1918496" y="3505043"/>
            <a:ext cx="585788" cy="414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BF5072-598A-4573-B027-ECDC1BD9F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98506"/>
              </p:ext>
            </p:extLst>
          </p:nvPr>
        </p:nvGraphicFramePr>
        <p:xfrm>
          <a:off x="783432" y="4122423"/>
          <a:ext cx="342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0" imgH="342720" progId="Equation.DSMT4">
                  <p:embed/>
                </p:oleObj>
              </mc:Choice>
              <mc:Fallback>
                <p:oleObj name="Equation" r:id="rId10" imgW="3429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432" y="4122423"/>
                        <a:ext cx="342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158868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5008FC-9661-486C-8E30-5B0D0A1C7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033209-1A13-4BEE-90DB-B040FBE86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753500" cy="4121188"/>
          </a:xfrm>
        </p:spPr>
        <p:txBody>
          <a:bodyPr/>
          <a:lstStyle/>
          <a:p>
            <a:r>
              <a:rPr lang="zh-CN" altLang="en-US" dirty="0"/>
              <a:t>如何来选取合适的学习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何来确认梯度下降是正常的工作呢？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oss</a:t>
            </a:r>
            <a:r>
              <a:rPr lang="zh-CN" altLang="en-US" dirty="0"/>
              <a:t>需要每个</a:t>
            </a:r>
            <a:r>
              <a:rPr lang="en-US" altLang="zh-CN" dirty="0"/>
              <a:t>epoch</a:t>
            </a:r>
            <a:r>
              <a:rPr lang="zh-CN" altLang="en-US" dirty="0"/>
              <a:t>都下降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没有，大概率和学习率有关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某两个</a:t>
            </a:r>
            <a:r>
              <a:rPr lang="en-US" altLang="zh-CN" dirty="0"/>
              <a:t>epoch</a:t>
            </a:r>
            <a:r>
              <a:rPr lang="zh-CN" altLang="en-US" dirty="0"/>
              <a:t>之间</a:t>
            </a:r>
            <a:r>
              <a:rPr lang="en-US" altLang="zh-CN" dirty="0"/>
              <a:t>loss</a:t>
            </a:r>
            <a:r>
              <a:rPr lang="zh-CN" altLang="en-US" dirty="0"/>
              <a:t>下降小于一个实数值，可认为模型已收敛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B58981-2D73-40A7-8B50-4ED5B3E20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22043"/>
              </p:ext>
            </p:extLst>
          </p:nvPr>
        </p:nvGraphicFramePr>
        <p:xfrm>
          <a:off x="1103312" y="1151732"/>
          <a:ext cx="2565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191" imgH="852151" progId="Equation.DSMT4">
                  <p:embed/>
                </p:oleObj>
              </mc:Choice>
              <mc:Fallback>
                <p:oleObj name="Equation" r:id="rId2" imgW="2565191" imgH="852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3312" y="1151732"/>
                        <a:ext cx="25654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509DE3D-C323-4D29-B90E-DBEBF77E9B49}"/>
              </a:ext>
            </a:extLst>
          </p:cNvPr>
          <p:cNvSpPr txBox="1"/>
          <p:nvPr/>
        </p:nvSpPr>
        <p:spPr>
          <a:xfrm>
            <a:off x="2241749" y="1365891"/>
            <a:ext cx="288526" cy="2914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1517FB-5ED2-4FA9-A81F-DD3C4F5865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7637" y="1151732"/>
            <a:ext cx="4125254" cy="3466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380792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D405FA-7A07-45EF-B501-4887F6B3F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C79264-1790-4065-AE71-26F7DE6C53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8349" y="2983591"/>
            <a:ext cx="4760269" cy="1995718"/>
          </a:xfrm>
        </p:spPr>
        <p:txBody>
          <a:bodyPr/>
          <a:lstStyle/>
          <a:p>
            <a:r>
              <a:rPr lang="zh-CN" altLang="en-US" dirty="0"/>
              <a:t>如果学习率选取恰当，</a:t>
            </a:r>
            <a:r>
              <a:rPr lang="en-US" altLang="zh-CN" dirty="0"/>
              <a:t>loss</a:t>
            </a:r>
            <a:r>
              <a:rPr lang="zh-CN" altLang="en-US" dirty="0"/>
              <a:t>应该会每个</a:t>
            </a:r>
            <a:r>
              <a:rPr lang="en-US" altLang="zh-CN" dirty="0"/>
              <a:t>epoch</a:t>
            </a:r>
            <a:r>
              <a:rPr lang="zh-CN" altLang="en-US" dirty="0"/>
              <a:t>下降。</a:t>
            </a:r>
            <a:endParaRPr lang="en-US" altLang="zh-CN" dirty="0"/>
          </a:p>
          <a:p>
            <a:r>
              <a:rPr lang="zh-CN" altLang="en-US" dirty="0"/>
              <a:t>如果学习率选取过小，梯度下降收敛速度将过慢。</a:t>
            </a:r>
            <a:endParaRPr lang="en-US" altLang="zh-CN" dirty="0"/>
          </a:p>
          <a:p>
            <a:r>
              <a:rPr lang="zh-CN" altLang="en-US" dirty="0"/>
              <a:t>如果学习率选取过大，</a:t>
            </a:r>
            <a:r>
              <a:rPr lang="en-US" altLang="zh-CN" dirty="0"/>
              <a:t>loss</a:t>
            </a:r>
            <a:r>
              <a:rPr lang="zh-CN" altLang="en-US" dirty="0"/>
              <a:t>将无法收敛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E729413-F43A-41E6-899E-257C9FEB0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849" y="516857"/>
            <a:ext cx="2766060" cy="23241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3E01CAC-4FC7-4E7A-8204-B958C24C5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849" y="2819400"/>
            <a:ext cx="2766060" cy="23241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3428A99-C25C-4F97-B0D1-4F0A99EC65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5183" y="516857"/>
            <a:ext cx="27660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85246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43C9DD-5C5E-4270-9495-247FA16E2A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线性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67045C-39FA-479A-AD50-B2C83FC663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填充已有特征的多项式表示作为新特征，强行把线性回归变为非线性形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2BA1299-3390-44FB-9264-0A6E43B71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5570" y="1471625"/>
            <a:ext cx="2732019" cy="172499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E109603-D6A0-4430-A4CF-9517F7A02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93719"/>
              </p:ext>
            </p:extLst>
          </p:nvPr>
        </p:nvGraphicFramePr>
        <p:xfrm>
          <a:off x="558611" y="1823657"/>
          <a:ext cx="458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380880" progId="Equation.DSMT4">
                  <p:embed/>
                </p:oleObj>
              </mc:Choice>
              <mc:Fallback>
                <p:oleObj name="Equation" r:id="rId3" imgW="458460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C3A70CD-5A5F-4F7F-A473-01913E610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611" y="1823657"/>
                        <a:ext cx="458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5B5E9F-2B5A-4D4A-A04D-35E096C79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2700"/>
              </p:ext>
            </p:extLst>
          </p:nvPr>
        </p:nvGraphicFramePr>
        <p:xfrm>
          <a:off x="1390650" y="2632075"/>
          <a:ext cx="292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342720" progId="Equation.DSMT4">
                  <p:embed/>
                </p:oleObj>
              </mc:Choice>
              <mc:Fallback>
                <p:oleObj name="Equation" r:id="rId5" imgW="292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0650" y="2632075"/>
                        <a:ext cx="292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99225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7B150E-4CC9-40B5-807B-65511D3F9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项式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8336E3-E781-4723-A16D-30D65791CD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2" y="679573"/>
            <a:ext cx="4844184" cy="404788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C8F555B-925E-4306-8ACE-E634DC03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46348"/>
              </p:ext>
            </p:extLst>
          </p:nvPr>
        </p:nvGraphicFramePr>
        <p:xfrm>
          <a:off x="4862316" y="1171185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E109603-D6A0-4430-A4CF-9517F7A02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2316" y="1171185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88C3EC-AD4F-43C5-8C4D-F6A090FAE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20622"/>
              </p:ext>
            </p:extLst>
          </p:nvPr>
        </p:nvGraphicFramePr>
        <p:xfrm>
          <a:off x="4862316" y="2043796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431640" progId="Equation.DSMT4">
                  <p:embed/>
                </p:oleObj>
              </mc:Choice>
              <mc:Fallback>
                <p:oleObj name="Equation" r:id="rId5" imgW="4190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2316" y="2043796"/>
                        <a:ext cx="419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236F6D7-D6D7-4D2D-BAB4-8D57BC8F5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98795"/>
              </p:ext>
            </p:extLst>
          </p:nvPr>
        </p:nvGraphicFramePr>
        <p:xfrm>
          <a:off x="4862316" y="2981233"/>
          <a:ext cx="419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760" imgH="965160" progId="Equation.DSMT4">
                  <p:embed/>
                </p:oleObj>
              </mc:Choice>
              <mc:Fallback>
                <p:oleObj name="Equation" r:id="rId7" imgW="419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2316" y="2981233"/>
                        <a:ext cx="4191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DBBC893-8516-49A8-A247-1CC46A810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67360"/>
              </p:ext>
            </p:extLst>
          </p:nvPr>
        </p:nvGraphicFramePr>
        <p:xfrm>
          <a:off x="4862316" y="4109149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65560" imgH="444240" progId="Equation.DSMT4">
                  <p:embed/>
                </p:oleObj>
              </mc:Choice>
              <mc:Fallback>
                <p:oleObj name="Equation" r:id="rId9" imgW="4165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2316" y="4109149"/>
                        <a:ext cx="416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99199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42" y="2857637"/>
            <a:ext cx="242887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最小二乘法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3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线性代数回顾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B81965-5C90-4D56-99D8-1F0C0E973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DB1AE42-C951-464E-B876-8659FB468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5562769"/>
              </p:ext>
            </p:extLst>
          </p:nvPr>
        </p:nvGraphicFramePr>
        <p:xfrm>
          <a:off x="929676" y="856063"/>
          <a:ext cx="7268746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6294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354198680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279953445"/>
                    </a:ext>
                  </a:extLst>
                </a:gridCol>
                <a:gridCol w="1446294">
                  <a:extLst>
                    <a:ext uri="{9D8B030D-6E8A-4147-A177-3AD203B41FA5}">
                      <a16:colId xmlns:a16="http://schemas.microsoft.com/office/drawing/2014/main" val="2902266360"/>
                    </a:ext>
                  </a:extLst>
                </a:gridCol>
                <a:gridCol w="1483570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卧室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楼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建成年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1600" b="0" i="0" baseline="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062AD3-2F6B-4809-958E-50B69B3ED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50044"/>
              </p:ext>
            </p:extLst>
          </p:nvPr>
        </p:nvGraphicFramePr>
        <p:xfrm>
          <a:off x="2122526" y="3397657"/>
          <a:ext cx="2171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358640" progId="Equation.DSMT4">
                  <p:embed/>
                </p:oleObj>
              </mc:Choice>
              <mc:Fallback>
                <p:oleObj name="Equation" r:id="rId2" imgW="21715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2526" y="3397657"/>
                        <a:ext cx="2171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B1F4D0B-CFC0-45C9-AEC0-5120E5B72918}"/>
              </a:ext>
            </a:extLst>
          </p:cNvPr>
          <p:cNvSpPr/>
          <p:nvPr/>
        </p:nvSpPr>
        <p:spPr>
          <a:xfrm>
            <a:off x="869058" y="793488"/>
            <a:ext cx="5675325" cy="1817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8B3028AB-94E3-4F1C-A371-09867F470E1D}"/>
              </a:ext>
            </a:extLst>
          </p:cNvPr>
          <p:cNvSpPr/>
          <p:nvPr/>
        </p:nvSpPr>
        <p:spPr>
          <a:xfrm>
            <a:off x="3060595" y="2796099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A3BFC4D-40B7-4C15-8BBA-C0294465BBC8}"/>
              </a:ext>
            </a:extLst>
          </p:cNvPr>
          <p:cNvSpPr/>
          <p:nvPr/>
        </p:nvSpPr>
        <p:spPr>
          <a:xfrm>
            <a:off x="6661541" y="793488"/>
            <a:ext cx="1419722" cy="1817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1E0C01A2-6E13-4808-A30B-D92B42E9058E}"/>
              </a:ext>
            </a:extLst>
          </p:cNvPr>
          <p:cNvSpPr/>
          <p:nvPr/>
        </p:nvSpPr>
        <p:spPr>
          <a:xfrm>
            <a:off x="7076678" y="2802154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42914D-86C2-4EE9-83ED-863D76EB7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82165"/>
              </p:ext>
            </p:extLst>
          </p:nvPr>
        </p:nvGraphicFramePr>
        <p:xfrm>
          <a:off x="6726326" y="3397657"/>
          <a:ext cx="939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358640" progId="Equation.DSMT4">
                  <p:embed/>
                </p:oleObj>
              </mc:Choice>
              <mc:Fallback>
                <p:oleObj name="Equation" r:id="rId4" imgW="939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6326" y="3397657"/>
                        <a:ext cx="939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168443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CBF9F-FADF-461A-917C-C7F448D81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25ED40-8C9A-4888-830E-4FF6B3DBED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过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5AB9448-7719-44EC-BECB-290DA7113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12340"/>
              </p:ext>
            </p:extLst>
          </p:nvPr>
        </p:nvGraphicFramePr>
        <p:xfrm>
          <a:off x="1117988" y="120874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31640" progId="Equation.DSMT4">
                  <p:embed/>
                </p:oleObj>
              </mc:Choice>
              <mc:Fallback>
                <p:oleObj name="Equation" r:id="rId2" imgW="147312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420D35D-A163-4C66-AF5F-CB7B03F6C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7988" y="1208740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5BC701-90DC-425F-93B4-C2011FF3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60888"/>
              </p:ext>
            </p:extLst>
          </p:nvPr>
        </p:nvGraphicFramePr>
        <p:xfrm>
          <a:off x="1117988" y="1847683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838080" progId="Equation.DSMT4">
                  <p:embed/>
                </p:oleObj>
              </mc:Choice>
              <mc:Fallback>
                <p:oleObj name="Equation" r:id="rId4" imgW="3632040" imgH="838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ECF1D93-9E8E-498F-BDF4-7DBB193E8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988" y="1847683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56950CC-F79C-4E52-ACCB-7CA4E8A5F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96596"/>
              </p:ext>
            </p:extLst>
          </p:nvPr>
        </p:nvGraphicFramePr>
        <p:xfrm>
          <a:off x="1117988" y="2761819"/>
          <a:ext cx="321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736560" progId="Equation.DSMT4">
                  <p:embed/>
                </p:oleObj>
              </mc:Choice>
              <mc:Fallback>
                <p:oleObj name="Equation" r:id="rId6" imgW="3213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7988" y="2761819"/>
                        <a:ext cx="3213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DA05F280-8082-4121-AED0-5E6CE4EF5587}"/>
              </a:ext>
            </a:extLst>
          </p:cNvPr>
          <p:cNvSpPr/>
          <p:nvPr/>
        </p:nvSpPr>
        <p:spPr>
          <a:xfrm>
            <a:off x="2149498" y="3574355"/>
            <a:ext cx="589448" cy="303830"/>
          </a:xfrm>
          <a:prstGeom prst="downArrow">
            <a:avLst/>
          </a:prstGeom>
          <a:solidFill>
            <a:srgbClr val="F8CBAD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C94D502-2EB3-49D0-A7DD-293F70269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12214"/>
              </p:ext>
            </p:extLst>
          </p:nvPr>
        </p:nvGraphicFramePr>
        <p:xfrm>
          <a:off x="1428222" y="4128161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419040" progId="Equation.DSMT4">
                  <p:embed/>
                </p:oleObj>
              </mc:Choice>
              <mc:Fallback>
                <p:oleObj name="Equation" r:id="rId8" imgW="203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8222" y="4128161"/>
                        <a:ext cx="2032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850187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E28B8C0-30DC-4099-8A02-4AD9780BD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5983"/>
              </p:ext>
            </p:extLst>
          </p:nvPr>
        </p:nvGraphicFramePr>
        <p:xfrm>
          <a:off x="4037986" y="1399839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7986" y="1399839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03AA22BB-3E65-483F-8C87-8088CE8240A6}"/>
              </a:ext>
            </a:extLst>
          </p:cNvPr>
          <p:cNvSpPr/>
          <p:nvPr/>
        </p:nvSpPr>
        <p:spPr>
          <a:xfrm rot="21152460">
            <a:off x="2575559" y="1767840"/>
            <a:ext cx="1173480" cy="213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Squared Error (MSE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90597"/>
              </p:ext>
            </p:extLst>
          </p:nvPr>
        </p:nvGraphicFramePr>
        <p:xfrm>
          <a:off x="4150156" y="3689013"/>
          <a:ext cx="3988936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368280" progId="Equation.DSMT4">
                  <p:embed/>
                </p:oleObj>
              </mc:Choice>
              <mc:Fallback>
                <p:oleObj name="Equation" r:id="rId6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0156" y="3689013"/>
                        <a:ext cx="3988936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multi_variable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441A10-7CD1-4A60-B6AB-8024F022962A}"/>
              </a:ext>
            </a:extLst>
          </p:cNvPr>
          <p:cNvSpPr/>
          <p:nvPr/>
        </p:nvSpPr>
        <p:spPr>
          <a:xfrm>
            <a:off x="664038" y="1584296"/>
            <a:ext cx="781592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X_1           	x_2           	x_3            	y</a:t>
            </a:r>
          </a:p>
          <a:p>
            <a:r>
              <a:rPr lang="zh-CN" altLang="en-US" dirty="0"/>
              <a:t>0.839728	0.384401	0.427936	0.689234</a:t>
            </a:r>
          </a:p>
          <a:p>
            <a:r>
              <a:rPr lang="zh-CN" altLang="en-US" dirty="0"/>
              <a:t>0.751300	0.628308	0.607947	0.783176</a:t>
            </a:r>
          </a:p>
          <a:p>
            <a:r>
              <a:rPr lang="zh-CN" altLang="en-US" dirty="0"/>
              <a:t>0.117734	0.407543	0.769312	0.724076</a:t>
            </a:r>
          </a:p>
          <a:p>
            <a:r>
              <a:rPr lang="zh-CN" altLang="en-US" dirty="0"/>
              <a:t>0.367446	0.087254	0.837090	0.705322</a:t>
            </a:r>
          </a:p>
          <a:p>
            <a:r>
              <a:rPr lang="zh-CN" altLang="en-US" dirty="0"/>
              <a:t>0.983624	0.942050	0.348014	0.791177</a:t>
            </a:r>
          </a:p>
          <a:p>
            <a:r>
              <a:rPr lang="zh-CN" altLang="en-US" dirty="0"/>
              <a:t>0.128296	0.562249	0.463776	0.664412</a:t>
            </a:r>
          </a:p>
          <a:p>
            <a:r>
              <a:rPr lang="zh-CN" altLang="en-US" dirty="0"/>
              <a:t>0.742661	0.203818	0.505683	0.666735</a:t>
            </a:r>
          </a:p>
          <a:p>
            <a:r>
              <a:rPr lang="zh-CN" altLang="en-US" dirty="0"/>
              <a:t>0.510024	0.544419	0.113197	0.593845</a:t>
            </a:r>
          </a:p>
          <a:p>
            <a:r>
              <a:rPr lang="zh-CN" altLang="en-US" dirty="0"/>
              <a:t>0.331489	0.015713	0.498159	0.585739</a:t>
            </a:r>
          </a:p>
          <a:p>
            <a:r>
              <a:rPr lang="zh-CN" altLang="en-US" dirty="0"/>
              <a:t>0.507342	0.474522	0.227461	0.613877</a:t>
            </a:r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010816-6AC3-4005-892A-D0BF23A3D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05" y="1043554"/>
            <a:ext cx="4806268" cy="212365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D282DF-C208-4B54-A7E4-A29D6138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3735616"/>
            <a:ext cx="4821381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y)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F3A22-6C49-491D-B74C-0CA131F3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1043341"/>
            <a:ext cx="5274934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normal((</a:t>
            </a:r>
            <a:r>
              <a:rPr kumimoji="0" lang="en-US" altLang="zh-CN" sz="1200" b="0" i="0" u="none" strike="noStrike" cap="none" normalizeH="0" baseline="0" dirty="0" err="1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train_x.shape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dev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in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0DFF7AA-1FD3-41F9-8DBE-98DFADD06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2954820"/>
            <a:ext cx="523269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squared_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 - tf.reshape(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hat.shape)) *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/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E7D51E-D3BE-4641-AE27-2874E525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78462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E28B8C0-30DC-4099-8A02-4AD9780BD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1C2754E-9C3D-4963-AE10-687E9F4C4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8998"/>
              </p:ext>
            </p:extLst>
          </p:nvPr>
        </p:nvGraphicFramePr>
        <p:xfrm>
          <a:off x="5754764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5AB9448-7719-44EC-BECB-290DA7113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4764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4925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749160" progId="Equation.DSMT4">
                  <p:embed/>
                </p:oleObj>
              </mc:Choice>
              <mc:Fallback>
                <p:oleObj name="Equation" r:id="rId6" imgW="4114800" imgH="749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A26BB5-E7F6-4BB3-BEDF-9CDAD4E97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sum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BAFC532-348D-4834-BD33-989B9FD3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1058388"/>
            <a:ext cx="5020099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Arial Unicode MS"/>
              <a:ea typeface="JetBrains Mono"/>
            </a:endParaRPr>
          </a:p>
          <a:p>
            <a:pPr eaLnBrk="0" hangingPunct="0"/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import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umpy</a:t>
            </a:r>
            <a:r>
              <a:rPr lang="zh-CN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 </a:t>
            </a:r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as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on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, data[1][i], data[2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3990547"/>
            <a:ext cx="5020099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FBC2B4B-5736-44F1-82FD-96B435500853}"/>
              </a:ext>
            </a:extLst>
          </p:cNvPr>
          <p:cNvSpPr/>
          <p:nvPr/>
        </p:nvSpPr>
        <p:spPr>
          <a:xfrm>
            <a:off x="302150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Scala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标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88473AE-395B-4356-B2F6-93CB2168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7497"/>
              </p:ext>
            </p:extLst>
          </p:nvPr>
        </p:nvGraphicFramePr>
        <p:xfrm>
          <a:off x="808832" y="1551782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30120" progId="Equation.DSMT4">
                  <p:embed/>
                </p:oleObj>
              </mc:Choice>
              <mc:Fallback>
                <p:oleObj name="Equation" r:id="rId2" imgW="672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832" y="1551782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4A761D3-1DD8-48B0-B75E-F1FC654A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90517"/>
              </p:ext>
            </p:extLst>
          </p:nvPr>
        </p:nvGraphicFramePr>
        <p:xfrm>
          <a:off x="967582" y="2053367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80880" progId="Equation.DSMT4">
                  <p:embed/>
                </p:oleObj>
              </mc:Choice>
              <mc:Fallback>
                <p:oleObj name="Equation" r:id="rId4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7582" y="2053367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B3FD6F2-45B7-4B8A-995F-6DF2958973B7}"/>
              </a:ext>
            </a:extLst>
          </p:cNvPr>
          <p:cNvSpPr/>
          <p:nvPr/>
        </p:nvSpPr>
        <p:spPr>
          <a:xfrm>
            <a:off x="5611684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矩阵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7763BB-AFA1-4258-8709-74B89D72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38530"/>
              </p:ext>
            </p:extLst>
          </p:nvPr>
        </p:nvGraphicFramePr>
        <p:xfrm>
          <a:off x="5254196" y="1245674"/>
          <a:ext cx="173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1777680" progId="Equation.DSMT4">
                  <p:embed/>
                </p:oleObj>
              </mc:Choice>
              <mc:Fallback>
                <p:oleObj name="Equation" r:id="rId6" imgW="1739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4196" y="1245674"/>
                        <a:ext cx="1739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A69562-861A-4729-9EE0-EE17B474F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19838"/>
              </p:ext>
            </p:extLst>
          </p:nvPr>
        </p:nvGraphicFramePr>
        <p:xfrm>
          <a:off x="5654078" y="3613463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380880" progId="Equation.DSMT4">
                  <p:embed/>
                </p:oleObj>
              </mc:Choice>
              <mc:Fallback>
                <p:oleObj name="Equation" r:id="rId8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4078" y="3613463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7C51B15-02A8-448D-979A-9EDB48943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50572"/>
              </p:ext>
            </p:extLst>
          </p:nvPr>
        </p:nvGraphicFramePr>
        <p:xfrm>
          <a:off x="5384006" y="3232607"/>
          <a:ext cx="584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66400" progId="Equation.DSMT4">
                  <p:embed/>
                </p:oleObj>
              </mc:Choice>
              <mc:Fallback>
                <p:oleObj name="Equation" r:id="rId10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4006" y="3232607"/>
                        <a:ext cx="584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D17DFA9-D3FE-402C-86CA-B5D956ABA1E2}"/>
              </a:ext>
            </a:extLst>
          </p:cNvPr>
          <p:cNvSpPr txBox="1"/>
          <p:nvPr/>
        </p:nvSpPr>
        <p:spPr>
          <a:xfrm>
            <a:off x="6043016" y="3181291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608C41F-67EF-4447-9FF5-A6836BE2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554"/>
              </p:ext>
            </p:extLst>
          </p:nvPr>
        </p:nvGraphicFramePr>
        <p:xfrm>
          <a:off x="7489728" y="1683880"/>
          <a:ext cx="133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863280" progId="Equation.DSMT4">
                  <p:embed/>
                </p:oleObj>
              </mc:Choice>
              <mc:Fallback>
                <p:oleObj name="Equation" r:id="rId12" imgW="1333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89728" y="1683880"/>
                        <a:ext cx="1333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9A5DD54-8423-42FC-B25A-D4671D4F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64854"/>
              </p:ext>
            </p:extLst>
          </p:nvPr>
        </p:nvGraphicFramePr>
        <p:xfrm>
          <a:off x="7478799" y="286982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79360" progId="Equation.DSMT4">
                  <p:embed/>
                </p:oleObj>
              </mc:Choice>
              <mc:Fallback>
                <p:oleObj name="Equation" r:id="rId14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78799" y="2869829"/>
                        <a:ext cx="55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6462145-0448-48FF-99D9-FF9E6E246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25976"/>
              </p:ext>
            </p:extLst>
          </p:nvPr>
        </p:nvGraphicFramePr>
        <p:xfrm>
          <a:off x="7845328" y="336329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380880" progId="Equation.DSMT4">
                  <p:embed/>
                </p:oleObj>
              </mc:Choice>
              <mc:Fallback>
                <p:oleObj name="Equation" r:id="rId16" imgW="62208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CA69562-861A-4729-9EE0-EE17B474F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45328" y="3363298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6299268-4DA8-410E-A9AE-537D60383B35}"/>
              </a:ext>
            </a:extLst>
          </p:cNvPr>
          <p:cNvSpPr txBox="1"/>
          <p:nvPr/>
        </p:nvSpPr>
        <p:spPr>
          <a:xfrm>
            <a:off x="8078211" y="2809474"/>
            <a:ext cx="10657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Matrix</a:t>
            </a:r>
            <a:endParaRPr lang="zh-CN" altLang="en-US" sz="20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EB1E7E4-1FEE-4035-9679-2962E217B671}"/>
              </a:ext>
            </a:extLst>
          </p:cNvPr>
          <p:cNvSpPr/>
          <p:nvPr/>
        </p:nvSpPr>
        <p:spPr>
          <a:xfrm>
            <a:off x="302150" y="2709134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ens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张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9BEBB85-C809-4976-887B-FDB60B66BEC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7702" y="3414846"/>
            <a:ext cx="1533525" cy="12954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9488162-929E-44C8-AD5A-5BA18205329C}"/>
              </a:ext>
            </a:extLst>
          </p:cNvPr>
          <p:cNvSpPr/>
          <p:nvPr/>
        </p:nvSpPr>
        <p:spPr>
          <a:xfrm>
            <a:off x="2850961" y="769492"/>
            <a:ext cx="1930718" cy="406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Vector 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(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向量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)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34E21FC-068A-432C-9615-168F98682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5020"/>
              </p:ext>
            </p:extLst>
          </p:nvPr>
        </p:nvGraphicFramePr>
        <p:xfrm>
          <a:off x="3406775" y="1231529"/>
          <a:ext cx="774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1777680" progId="Equation.DSMT4">
                  <p:embed/>
                </p:oleObj>
              </mc:Choice>
              <mc:Fallback>
                <p:oleObj name="Equation" r:id="rId19" imgW="774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6775" y="1231529"/>
                        <a:ext cx="774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CBFE61-EA2A-48AC-B875-94BFB97BC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78645"/>
              </p:ext>
            </p:extLst>
          </p:nvPr>
        </p:nvGraphicFramePr>
        <p:xfrm>
          <a:off x="3597275" y="314860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3480" imgH="380880" progId="Equation.DSMT4">
                  <p:embed/>
                </p:oleObj>
              </mc:Choice>
              <mc:Fallback>
                <p:oleObj name="Equation" r:id="rId21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97275" y="3148603"/>
                        <a:ext cx="393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:a16="http://schemas.microsoft.com/office/drawing/2014/main" id="{923F2587-3683-4D7F-BD7C-9074F0BEC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1572" y="4101475"/>
            <a:ext cx="5249893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f.constant(rang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rint(x.shap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tf.reshape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0B2B301-7319-433B-BE6D-827E8C8C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8110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D1EF30E-DF32-44A2-A553-6A9157BF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35948"/>
            <a:ext cx="5081721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coef_)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weight theta_1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intercept_)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bias theta_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predict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862430" y="318043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 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306C6F6-43EE-49A7-BDAA-66CF9D71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04" y="1325255"/>
            <a:ext cx="4995913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D84752-C670-4FF6-9C4A-C3C16E22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2913287"/>
            <a:ext cx="5097623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ean_squared_erro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038356D-02BB-4DFF-AB4A-0768C5D19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4512852"/>
            <a:ext cx="5097623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5C3903B5-6475-4E1A-BDDC-6C940AE6C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1034712"/>
            <a:ext cx="4995913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train_x.shape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4C329-582C-436E-8017-81EB6EEB1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6355F1-5CB2-43C2-9546-2B47C78A1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60412B1-840F-457A-8A10-1EB44503A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90" y="1092020"/>
            <a:ext cx="6066264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380640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10B1D-DE74-40BF-B20C-BB35DB770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DD7828-BA64-4BBA-B41B-6236B3232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AF23B86-0ECB-4786-BAD7-75B17D37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17" y="1181945"/>
            <a:ext cx="4938856" cy="209288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tf.constan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f.constant(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tf.constan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301614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3BE315-09CA-4453-9A0B-EF57E520E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4573D1-F266-42EA-B61E-71C327B45F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2E199E5-C879-4F93-95E1-6E69364DF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076604"/>
            <a:ext cx="6277070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data_it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eatur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abels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num_example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feature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indice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is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xamples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random.shuffle(indice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xampl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j = indices[i: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mi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+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xamples)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yield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ather(featur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ic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j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ather(label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ic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j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625963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65B45B-5155-4335-85F2-0F3F9AD01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114BFCD-4850-4A92-93AE-5BE4C3BEF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BA3695-516C-4C1D-B053-91CF03217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55846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E7D51E-D3BE-4641-AE27-2874E525A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9D1CCC-70BD-4355-9544-D190375CC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01937"/>
              </p:ext>
            </p:extLst>
          </p:nvPr>
        </p:nvGraphicFramePr>
        <p:xfrm>
          <a:off x="6520481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1C2754E-9C3D-4963-AE10-687E9F4C4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0481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087E84-6DBB-4A8C-B3A6-3CAB469D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58141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749160" progId="Equation.DSMT4">
                  <p:embed/>
                </p:oleObj>
              </mc:Choice>
              <mc:Fallback>
                <p:oleObj name="Equation" r:id="rId6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6AA37691-A0B8-4CAC-9D97-D0301A59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1005020"/>
            <a:ext cx="6284504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 = tf.Variable(tf.random.normal((x_train_scaled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ddev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 = tf.Variable(tf.zeros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linre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matmul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2FC192D2-895A-4A02-91AD-02A67E1A0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2992276"/>
            <a:ext cx="4366494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quared_los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ha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hat - tf.reshape(y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hat.shape)) **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9303FA8-1C7D-4103-8B4A-A3CE2A0F7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4163468"/>
            <a:ext cx="4425967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026628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25362D-F824-4A9D-BD47-9447D3532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B0BD3-8A42-4F69-ACFF-D1FDF9AF1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1F32FBB-7951-4238-B00B-307511746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28644"/>
            <a:ext cx="5704640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3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00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 = linreg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 = squared_loss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pochs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radientTape()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.watch(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 = tf.reduce_sum(loss(net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grads = t.gradient(l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sgd(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l = loss(net(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 %f'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D336A33-D305-40D4-8F21-0B6D322F2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380088"/>
            <a:ext cx="5688738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ne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763937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D3767F-5F61-4383-9111-E39854EA3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FB3AFF-B2A3-4E0E-BCA6-BA6AB7EAFC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B2CAEF8-8CA2-412C-A75F-235208E6B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5" y="1146777"/>
            <a:ext cx="5798634" cy="329320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908320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467F0-AF5F-4100-A341-18E2E795A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A751D6-8856-4792-ADCA-04320D921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与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F67B0893-7961-42F6-89F7-109BD5C1B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98835"/>
            <a:ext cx="5081721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115742C-4DC4-4AD9-B36A-9B56ADFD1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865566"/>
            <a:ext cx="5081721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2E456BE-996C-4F68-9B06-E3BEF387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00" y="4003552"/>
            <a:ext cx="508172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lr.predict(x_test_scaled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57600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6C4675-907A-463C-85AF-51D977A3E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E5DA5B-7AA7-4065-8B0F-7DB7BEFED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r>
              <a:rPr lang="zh-CN" altLang="en-US" dirty="0"/>
              <a:t>中的最主要的两种数据格式</a:t>
            </a:r>
            <a:endParaRPr lang="en-US" altLang="zh-CN" dirty="0"/>
          </a:p>
          <a:p>
            <a:r>
              <a:rPr lang="en-US" altLang="zh-CN" dirty="0" err="1"/>
              <a:t>tf.constant</a:t>
            </a:r>
            <a:r>
              <a:rPr lang="en-US" altLang="zh-CN" dirty="0"/>
              <a:t> (</a:t>
            </a:r>
            <a:r>
              <a:rPr lang="zh-CN" altLang="en-US" dirty="0"/>
              <a:t>常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常用于存储训练数据集，训练数据矩阵等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tf.Variable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zh-CN" altLang="en-US" dirty="0"/>
              <a:t>变量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常用于记录需要进行梯度下降更新的参数，参数矩阵等。</a:t>
            </a:r>
          </a:p>
        </p:txBody>
      </p:sp>
    </p:spTree>
    <p:extLst>
      <p:ext uri="{BB962C8B-B14F-4D97-AF65-F5344CB8AC3E}">
        <p14:creationId xmlns:p14="http://schemas.microsoft.com/office/powerpoint/2010/main" val="3751906046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41380E-D2C1-423F-9A62-C5AFE1E43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64D9C-333B-4E1A-AF7B-AB79AC048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3BCF098-B4F5-4C1A-ADA3-5B7C21EB5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25113"/>
            <a:ext cx="5547489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065632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9BE8DA-3CBD-4AB8-85BB-CC002D709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C6DDE3-EE94-4E07-B6FB-BD532428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模型定义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C6DAA59-6123-449F-BC2C-51ADAF578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076532"/>
            <a:ext cx="5097623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0C8B43-4B39-45DC-9DF4-27DF3436E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49" y="2901950"/>
            <a:ext cx="5097623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x_train_scaled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662867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0F21EB-298C-45BE-A0BD-7D184C641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F37E1D-EA67-44BD-817E-DC29F428AC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与预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性能评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1AAEF35-44D3-4B5B-8CC6-2CD21C346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25188"/>
            <a:ext cx="5660035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.compil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optimiz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sgd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los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ean_squared_erro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epoch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epoc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batch_siz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model.predic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batch_siz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7EA320-E400-427B-A88F-A2F8D2329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3348660"/>
            <a:ext cx="7109694" cy="116955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etric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absolute_erro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squared_erro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ath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Root Mean Squared Error: %.3f"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math.sqrt(mean_squared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Mean Absolute Error: %.3f"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mean_absolute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418547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FE12B-6BF4-4274-B092-872458C9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18C77F-9790-4272-903D-344E15243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元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EDBB9DF-E561-4D80-89C4-968198AAA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48732"/>
              </p:ext>
            </p:extLst>
          </p:nvPr>
        </p:nvGraphicFramePr>
        <p:xfrm>
          <a:off x="1004095" y="1221581"/>
          <a:ext cx="2260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1777680" progId="Equation.DSMT4">
                  <p:embed/>
                </p:oleObj>
              </mc:Choice>
              <mc:Fallback>
                <p:oleObj name="Equation" r:id="rId2" imgW="226044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27763BB-AFA1-4258-8709-74B89D725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095" y="1221581"/>
                        <a:ext cx="22606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B0BED91-D5F4-4643-9F84-A9AE6A605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300"/>
              </p:ext>
            </p:extLst>
          </p:nvPr>
        </p:nvGraphicFramePr>
        <p:xfrm>
          <a:off x="900113" y="3225329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3225329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A4543A2-280F-4C7B-83A1-5B49E2BEB9DD}"/>
              </a:ext>
            </a:extLst>
          </p:cNvPr>
          <p:cNvSpPr txBox="1"/>
          <p:nvPr/>
        </p:nvSpPr>
        <p:spPr>
          <a:xfrm>
            <a:off x="1600181" y="3225329"/>
            <a:ext cx="30218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/>
              <a:t>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/>
              <a:t>行，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/>
              <a:t>列的元素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5E9F1A-3784-412C-951C-A7FEFF4B4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32467"/>
              </p:ext>
            </p:extLst>
          </p:nvPr>
        </p:nvGraphicFramePr>
        <p:xfrm>
          <a:off x="4781550" y="1221581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1777680" progId="Equation.DSMT4">
                  <p:embed/>
                </p:oleObj>
              </mc:Choice>
              <mc:Fallback>
                <p:oleObj name="Equation" r:id="rId6" imgW="13586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1550" y="1221581"/>
                        <a:ext cx="1358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C249B2DB-D94D-4264-BA8E-E4F5A4CC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" y="3871399"/>
            <a:ext cx="5404644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A = tf.zeros(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 = tf.ones(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 = tf.random.normal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mea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ddev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04895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85DAD-780F-4723-BBC1-75B36EB1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CEBD45-9DB6-4D98-A4CF-62690F660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矩阵加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424BE9-0C40-41FD-8009-0F945B445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45744"/>
              </p:ext>
            </p:extLst>
          </p:nvPr>
        </p:nvGraphicFramePr>
        <p:xfrm>
          <a:off x="688975" y="1284288"/>
          <a:ext cx="3543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346040" progId="Equation.DSMT4">
                  <p:embed/>
                </p:oleObj>
              </mc:Choice>
              <mc:Fallback>
                <p:oleObj name="Equation" r:id="rId2" imgW="3543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975" y="1284288"/>
                        <a:ext cx="3543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F860563-4FB4-4CC6-A710-7200F697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3193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6720" progId="Equation.DSMT4">
                  <p:embed/>
                </p:oleObj>
              </mc:Choice>
              <mc:Fallback>
                <p:oleObj name="Equation" r:id="rId4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BF4D0CC-F5BC-43F3-9771-41808D15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3265"/>
              </p:ext>
            </p:extLst>
          </p:nvPr>
        </p:nvGraphicFramePr>
        <p:xfrm>
          <a:off x="774700" y="2746375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80880" progId="Equation.DSMT4">
                  <p:embed/>
                </p:oleObj>
              </mc:Choice>
              <mc:Fallback>
                <p:oleObj name="Equation" r:id="rId6" imgW="622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2746375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99C727-3E3A-49FE-BABD-2B58384A8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3892"/>
              </p:ext>
            </p:extLst>
          </p:nvPr>
        </p:nvGraphicFramePr>
        <p:xfrm>
          <a:off x="2048272" y="274637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3567" imgH="381254" progId="Equation.DSMT4">
                  <p:embed/>
                </p:oleObj>
              </mc:Choice>
              <mc:Fallback>
                <p:oleObj name="Equation" r:id="rId8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8272" y="274637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D2E041-D6CE-4F44-AAE0-73DB0036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589"/>
              </p:ext>
            </p:extLst>
          </p:nvPr>
        </p:nvGraphicFramePr>
        <p:xfrm>
          <a:off x="3323431" y="2703995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3567" imgH="381254" progId="Equation.DSMT4">
                  <p:embed/>
                </p:oleObj>
              </mc:Choice>
              <mc:Fallback>
                <p:oleObj name="Equation" r:id="rId10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3431" y="2703995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54C75B6-3A79-4885-A56C-EE1FFFAFA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856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06720" progId="Equation.DSMT4">
                  <p:embed/>
                </p:oleObj>
              </mc:Choice>
              <mc:Fallback>
                <p:oleObj name="Equation" r:id="rId12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F7E793-B957-408A-BEE4-7BB0A2195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19695"/>
              </p:ext>
            </p:extLst>
          </p:nvPr>
        </p:nvGraphicFramePr>
        <p:xfrm>
          <a:off x="5010150" y="1271495"/>
          <a:ext cx="3187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87440" imgH="1346040" progId="Equation.DSMT4">
                  <p:embed/>
                </p:oleObj>
              </mc:Choice>
              <mc:Fallback>
                <p:oleObj name="Equation" r:id="rId13" imgW="3187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0150" y="1271495"/>
                        <a:ext cx="3187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5F6D43D-3952-4AC3-A3FD-49BE1B5A7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7211"/>
              </p:ext>
            </p:extLst>
          </p:nvPr>
        </p:nvGraphicFramePr>
        <p:xfrm>
          <a:off x="5125166" y="2685883"/>
          <a:ext cx="623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3567" imgH="381254" progId="Equation.DSMT4">
                  <p:embed/>
                </p:oleObj>
              </mc:Choice>
              <mc:Fallback>
                <p:oleObj name="Equation" r:id="rId15" imgW="623567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5166" y="2685883"/>
                        <a:ext cx="6238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01A8A8A-78B2-4F17-9379-35B0767C4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1744"/>
              </p:ext>
            </p:extLst>
          </p:nvPr>
        </p:nvGraphicFramePr>
        <p:xfrm>
          <a:off x="6362700" y="263048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380880" progId="Equation.DSMT4">
                  <p:embed/>
                </p:oleObj>
              </mc:Choice>
              <mc:Fallback>
                <p:oleObj name="Equation" r:id="rId17" imgW="647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2700" y="2630488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">
            <a:extLst>
              <a:ext uri="{FF2B5EF4-FFF2-40B4-BE49-F238E27FC236}">
                <a16:creationId xmlns:a16="http://schemas.microsoft.com/office/drawing/2014/main" id="{48073DD8-D07D-4727-9202-102EB60EC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592537"/>
            <a:ext cx="5457825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f.constant([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564746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6494A-95CE-4B39-96B8-8C0626F88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59A337-1FC8-45AF-B1F3-77260B5EC2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量乘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3D7C9EB-C4A1-4837-91CC-7C91ABB9F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3765"/>
              </p:ext>
            </p:extLst>
          </p:nvPr>
        </p:nvGraphicFramePr>
        <p:xfrm>
          <a:off x="415925" y="1339683"/>
          <a:ext cx="3975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1346040" progId="Equation.DSMT4">
                  <p:embed/>
                </p:oleObj>
              </mc:Choice>
              <mc:Fallback>
                <p:oleObj name="Equation" r:id="rId2" imgW="3974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925" y="1339683"/>
                        <a:ext cx="3975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374E1C-B09A-49C6-9EF3-0C1EBC642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68943"/>
              </p:ext>
            </p:extLst>
          </p:nvPr>
        </p:nvGraphicFramePr>
        <p:xfrm>
          <a:off x="4752977" y="1327150"/>
          <a:ext cx="4127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1244520" progId="Equation.DSMT4">
                  <p:embed/>
                </p:oleObj>
              </mc:Choice>
              <mc:Fallback>
                <p:oleObj name="Equation" r:id="rId4" imgW="412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977" y="1327150"/>
                        <a:ext cx="4127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9DB99540-8E45-4DF9-B19B-5224117C4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3148559"/>
            <a:ext cx="4983848" cy="6924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tf.constant([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+ Y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 / 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655082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1303F7-D97D-4464-A11C-C6184E82C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代数回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116F08-B223-404D-9985-7E3F4C3578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联合运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153A05-E675-4D46-93AB-BF6AE88E5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44948"/>
              </p:ext>
            </p:extLst>
          </p:nvPr>
        </p:nvGraphicFramePr>
        <p:xfrm>
          <a:off x="484982" y="1301583"/>
          <a:ext cx="37084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2768400" progId="Equation.DSMT4">
                  <p:embed/>
                </p:oleObj>
              </mc:Choice>
              <mc:Fallback>
                <p:oleObj name="Equation" r:id="rId2" imgW="37083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982" y="1301583"/>
                        <a:ext cx="37084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57C8290F-36F7-4AFE-9CCC-AC1905DA1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018" y="1382524"/>
            <a:ext cx="4572000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A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4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5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 = tf.constant(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* A + B - C /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176075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</TotalTime>
  <Words>4529</Words>
  <Application>Microsoft Office PowerPoint</Application>
  <PresentationFormat>全屏显示(16:9)</PresentationFormat>
  <Paragraphs>443</Paragraphs>
  <Slides>5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5" baseType="lpstr">
      <vt:lpstr>Arial Unicode MS</vt:lpstr>
      <vt:lpstr>华文彩云</vt:lpstr>
      <vt:lpstr>微软雅黑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线性代数回顾</vt:lpstr>
      <vt:lpstr>PowerPoint 演示文稿</vt:lpstr>
      <vt:lpstr>多变量线性回归</vt:lpstr>
      <vt:lpstr>多变量线性回归</vt:lpstr>
      <vt:lpstr>模型表示</vt:lpstr>
      <vt:lpstr>模型表示</vt:lpstr>
      <vt:lpstr>梯度下降</vt:lpstr>
      <vt:lpstr>梯度下降</vt:lpstr>
      <vt:lpstr>特征缩放(Feature Scaling)</vt:lpstr>
      <vt:lpstr>特征缩放</vt:lpstr>
      <vt:lpstr>学习率</vt:lpstr>
      <vt:lpstr>学习率</vt:lpstr>
      <vt:lpstr>多项式线性回归</vt:lpstr>
      <vt:lpstr>多项式回归</vt:lpstr>
      <vt:lpstr>PowerPoint 演示文稿</vt:lpstr>
      <vt:lpstr>最小二乘法</vt:lpstr>
      <vt:lpstr>最小二乘法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Sklearn</vt:lpstr>
      <vt:lpstr>Sklearn</vt:lpstr>
      <vt:lpstr>Keras</vt:lpstr>
      <vt:lpstr>Keras</vt:lpstr>
      <vt:lpstr>波士顿房价预测-TensorFlow</vt:lpstr>
      <vt:lpstr>波士顿房价预测-TensorFlow</vt:lpstr>
      <vt:lpstr>波士顿房价预测-TensorFlow</vt:lpstr>
      <vt:lpstr>波士顿房价预测-TensorFlow</vt:lpstr>
      <vt:lpstr>波士顿房价预测-TensorFlow</vt:lpstr>
      <vt:lpstr>波士顿房价预测-Sklearn</vt:lpstr>
      <vt:lpstr>波士顿房价预测-Sklearn</vt:lpstr>
      <vt:lpstr>波士顿房价预测-Keras</vt:lpstr>
      <vt:lpstr>波士顿房价预测-Keras</vt:lpstr>
      <vt:lpstr>波士顿房价预测-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 津</cp:lastModifiedBy>
  <cp:revision>3128</cp:revision>
  <cp:lastPrinted>2018-07-16T05:25:00Z</cp:lastPrinted>
  <dcterms:created xsi:type="dcterms:W3CDTF">2008-09-02T01:49:00Z</dcterms:created>
  <dcterms:modified xsi:type="dcterms:W3CDTF">2021-03-24T01:29:57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